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7" r:id="rId20"/>
    <p:sldId id="275" r:id="rId21"/>
    <p:sldId id="278" r:id="rId22"/>
    <p:sldId id="279" r:id="rId23"/>
    <p:sldId id="276" r:id="rId24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120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878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399" cy="3086099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56" name="Shape 15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70" name="Shape 170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Shape 18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Shape 20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09" name="Shape 20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Shape 22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21" name="Shape 22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Shape 24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41" name="Shape 24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48" name="Shape 24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254" name="Shape 254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9766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 dirty="0"/>
              <a:t>Note that, in Kai’s work only offers an inspiration for parallel processing, did not offer a complete calibration method, because he did not offer the method to get </a:t>
            </a:r>
            <a:r>
              <a:rPr lang="en-US" dirty="0" err="1"/>
              <a:t>Zw</a:t>
            </a:r>
            <a:r>
              <a:rPr lang="en-US" dirty="0"/>
              <a:t>.</a:t>
            </a:r>
          </a:p>
        </p:txBody>
      </p:sp>
      <p:sp>
        <p:nvSpPr>
          <p:cNvPr id="279" name="Shape 27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8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1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8519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19" name="Shape 11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467589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1" name="Shape 29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/>
              <a:t>Note that, in Kai’s work only offers an inspiration for parallel processing, did not offer a complete calibration method, because he did not offer the method to get Zw.</a:t>
            </a:r>
          </a:p>
        </p:txBody>
      </p:sp>
      <p:sp>
        <p:nvSpPr>
          <p:cNvPr id="119" name="Shape 11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Shape 12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6" name="Shape 12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33" name="Shape 13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40" name="Shape 140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Shape 14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47" name="Shape 14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3833018" y="-1623217"/>
            <a:ext cx="4525963" cy="10972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垂直排列标题与 文本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7285037" y="1828801"/>
            <a:ext cx="5851525" cy="2743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1697037" y="-812798"/>
            <a:ext cx="5851525" cy="802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ctrTitle"/>
          </p:nvPr>
        </p:nvSpPr>
        <p:spPr>
          <a:xfrm>
            <a:off x="914400" y="2130425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ubTitle" idx="1"/>
          </p:nvPr>
        </p:nvSpPr>
        <p:spPr>
          <a:xfrm>
            <a:off x="1828800" y="3886200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spcBef>
                <a:spcPts val="560"/>
              </a:spcBef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spcBef>
                <a:spcPts val="480"/>
              </a:spcBef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36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20"/>
              </a:spcBef>
              <a:buClr>
                <a:srgbClr val="888888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6197600" y="1600200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6510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–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–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»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609600" y="1535112"/>
            <a:ext cx="538691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609600" y="2174875"/>
            <a:ext cx="538691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内容与标题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609600" y="273050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4766732" y="273051"/>
            <a:ext cx="6815666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与标题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2389716" y="4800600"/>
            <a:ext cx="7315200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2389716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2389716" y="5367337"/>
            <a:ext cx="7315200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21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4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2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 txBox="1">
            <a:spLocks noGrp="1"/>
          </p:cNvSpPr>
          <p:nvPr>
            <p:ph type="title"/>
          </p:nvPr>
        </p:nvSpPr>
        <p:spPr>
          <a:xfrm>
            <a:off x="609600" y="1075025"/>
            <a:ext cx="10972800" cy="18519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3959"/>
              <a:t>Simple Parallel Calibration and 3D Reconstruction</a:t>
            </a:r>
          </a:p>
          <a:p>
            <a:pPr lvl="0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3959"/>
              <a:t>in Real-Timefor RGB-D Cameras</a:t>
            </a:r>
          </a:p>
        </p:txBody>
      </p:sp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3647800" y="3771950"/>
            <a:ext cx="5554800" cy="2513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/>
              <a:t>Dr. Lau,  adviso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/>
              <a:t>Dr. Hastings,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/>
              <a:t>Dr. Cheung,  committee member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/>
              <a:t>				</a:t>
            </a:r>
          </a:p>
          <a:p>
            <a:pPr marL="342900" marR="0" lvl="0" indent="-3429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esented By:  Sen Li</a:t>
            </a: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</a:t>
            </a:r>
          </a:p>
        </p:txBody>
      </p:sp>
      <p:pic>
        <p:nvPicPr>
          <p:cNvPr id="160" name="Shape 1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5" y="2360344"/>
            <a:ext cx="5057399" cy="230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1" name="Shape 16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8150" y="5125900"/>
            <a:ext cx="1276588" cy="732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2" name="Shape 16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881324" y="5139637"/>
            <a:ext cx="206707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" name="Shape 163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450437" y="2163787"/>
            <a:ext cx="2943225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" name="Shape 164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6035987" y="3130225"/>
            <a:ext cx="5467350" cy="106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5" name="Shape 165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5034937" y="4372862"/>
            <a:ext cx="7134225" cy="1000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6" name="Shape 166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8879662" y="5548837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167" name="Shape 167"/>
          <p:cNvSpPr txBox="1">
            <a:spLocks noGrp="1"/>
          </p:cNvSpPr>
          <p:nvPr>
            <p:ph type="body" idx="1"/>
          </p:nvPr>
        </p:nvSpPr>
        <p:spPr>
          <a:xfrm>
            <a:off x="6552299" y="5840337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13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Shape 173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World Space to Camera Space</a:t>
            </a:r>
          </a:p>
        </p:txBody>
      </p:sp>
      <p:pic>
        <p:nvPicPr>
          <p:cNvPr id="174" name="Shape 17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6200" y="2638412"/>
            <a:ext cx="6705600" cy="4219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5" name="Shape 17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949487" y="2393562"/>
            <a:ext cx="3371850" cy="1076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Shape 17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782812" y="3710900"/>
            <a:ext cx="4010025" cy="1600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7" name="Shape 177"/>
          <p:cNvSpPr txBox="1">
            <a:spLocks noGrp="1"/>
          </p:cNvSpPr>
          <p:nvPr>
            <p:ph type="body" idx="1"/>
          </p:nvPr>
        </p:nvSpPr>
        <p:spPr>
          <a:xfrm>
            <a:off x="7897550" y="5560525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178" name="Shape 17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140250" y="5560525"/>
            <a:ext cx="1181100" cy="5143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Shape 184"/>
          <p:cNvSpPr txBox="1">
            <a:spLocks noGrp="1"/>
          </p:cNvSpPr>
          <p:nvPr>
            <p:ph type="body" idx="1"/>
          </p:nvPr>
        </p:nvSpPr>
        <p:spPr>
          <a:xfrm>
            <a:off x="0" y="1807400"/>
            <a:ext cx="50424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Pinhole Camera Matrix M</a:t>
            </a:r>
          </a:p>
        </p:txBody>
      </p:sp>
      <p:pic>
        <p:nvPicPr>
          <p:cNvPr id="185" name="Shape 18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2350800"/>
            <a:ext cx="4191899" cy="26378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Shape 186"/>
          <p:cNvSpPr txBox="1">
            <a:spLocks noGrp="1"/>
          </p:cNvSpPr>
          <p:nvPr>
            <p:ph type="body" idx="1"/>
          </p:nvPr>
        </p:nvSpPr>
        <p:spPr>
          <a:xfrm>
            <a:off x="7033400" y="4633750"/>
            <a:ext cx="3185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Pinhole Camera Matrix :</a:t>
            </a:r>
          </a:p>
        </p:txBody>
      </p:sp>
      <p:pic>
        <p:nvPicPr>
          <p:cNvPr id="187" name="Shape 18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310512" y="1983087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188" name="Shape 188"/>
          <p:cNvSpPr txBox="1">
            <a:spLocks noGrp="1"/>
          </p:cNvSpPr>
          <p:nvPr>
            <p:ph type="body" idx="1"/>
          </p:nvPr>
        </p:nvSpPr>
        <p:spPr>
          <a:xfrm>
            <a:off x="6983149" y="2274587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189" name="Shape 189"/>
          <p:cNvSpPr txBox="1">
            <a:spLocks noGrp="1"/>
          </p:cNvSpPr>
          <p:nvPr>
            <p:ph type="body" idx="1"/>
          </p:nvPr>
        </p:nvSpPr>
        <p:spPr>
          <a:xfrm>
            <a:off x="7015600" y="3230862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190" name="Shape 19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258300" y="3230862"/>
            <a:ext cx="1181100" cy="514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1" name="Shape 19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-12" y="5334000"/>
            <a:ext cx="5724525" cy="152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2" name="Shape 192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7196700" y="5257787"/>
            <a:ext cx="4229100" cy="107632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 txBox="1">
            <a:spLocks noGrp="1"/>
          </p:cNvSpPr>
          <p:nvPr>
            <p:ph type="title"/>
          </p:nvPr>
        </p:nvSpPr>
        <p:spPr>
          <a:xfrm>
            <a:off x="533391" y="27254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sed calibration and reconstruction</a:t>
            </a:r>
          </a:p>
        </p:txBody>
      </p:sp>
      <p:sp>
        <p:nvSpPr>
          <p:cNvPr id="198" name="Shape 198"/>
          <p:cNvSpPr txBox="1">
            <a:spLocks noGrp="1"/>
          </p:cNvSpPr>
          <p:nvPr>
            <p:ph type="body" idx="1"/>
          </p:nvPr>
        </p:nvSpPr>
        <p:spPr>
          <a:xfrm>
            <a:off x="0" y="2883725"/>
            <a:ext cx="2067000" cy="21006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Solv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dirty="0"/>
              <a:t>   Pinhol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dirty="0"/>
              <a:t>   Camera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dirty="0"/>
              <a:t>    Matrix</a:t>
            </a:r>
          </a:p>
        </p:txBody>
      </p:sp>
      <p:pic>
        <p:nvPicPr>
          <p:cNvPr id="199" name="Shape 19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038612" y="1830012"/>
            <a:ext cx="7162800" cy="828675"/>
          </a:xfrm>
          <a:prstGeom prst="rect">
            <a:avLst/>
          </a:prstGeom>
          <a:noFill/>
          <a:ln>
            <a:noFill/>
          </a:ln>
        </p:spPr>
      </p:pic>
      <p:sp>
        <p:nvSpPr>
          <p:cNvPr id="200" name="Shape 200"/>
          <p:cNvSpPr txBox="1">
            <a:spLocks noGrp="1"/>
          </p:cNvSpPr>
          <p:nvPr>
            <p:ph type="body" idx="1"/>
          </p:nvPr>
        </p:nvSpPr>
        <p:spPr>
          <a:xfrm>
            <a:off x="2141325" y="4855800"/>
            <a:ext cx="2180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with n points:</a:t>
            </a:r>
          </a:p>
        </p:txBody>
      </p:sp>
      <p:pic>
        <p:nvPicPr>
          <p:cNvPr id="201" name="Shape 20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148137" y="2719387"/>
            <a:ext cx="8010525" cy="4010025"/>
          </a:xfrm>
          <a:prstGeom prst="rect">
            <a:avLst/>
          </a:prstGeom>
          <a:noFill/>
          <a:ln>
            <a:noFill/>
          </a:ln>
        </p:spPr>
      </p:pic>
      <p:sp>
        <p:nvSpPr>
          <p:cNvPr id="202" name="Shape 202"/>
          <p:cNvSpPr txBox="1">
            <a:spLocks noGrp="1"/>
          </p:cNvSpPr>
          <p:nvPr>
            <p:ph type="body" idx="1"/>
          </p:nvPr>
        </p:nvSpPr>
        <p:spPr>
          <a:xfrm>
            <a:off x="2141325" y="2004550"/>
            <a:ext cx="2180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with 1 point:</a:t>
            </a:r>
          </a:p>
        </p:txBody>
      </p:sp>
      <p:pic>
        <p:nvPicPr>
          <p:cNvPr id="203" name="Shape 20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3525" y="5824537"/>
            <a:ext cx="2647950" cy="981075"/>
          </a:xfrm>
          <a:prstGeom prst="rect">
            <a:avLst/>
          </a:prstGeom>
          <a:noFill/>
          <a:ln>
            <a:noFill/>
          </a:ln>
        </p:spPr>
      </p:pic>
      <p:sp>
        <p:nvSpPr>
          <p:cNvPr id="204" name="Shape 204"/>
          <p:cNvSpPr txBox="1">
            <a:spLocks noGrp="1"/>
          </p:cNvSpPr>
          <p:nvPr>
            <p:ph type="body" idx="1"/>
          </p:nvPr>
        </p:nvSpPr>
        <p:spPr>
          <a:xfrm>
            <a:off x="3625900" y="6060650"/>
            <a:ext cx="7035300" cy="645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Homogeneous  system, always has all zeros solution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Select </a:t>
            </a:r>
          </a:p>
        </p:txBody>
      </p:sp>
      <p:pic>
        <p:nvPicPr>
          <p:cNvPr id="205" name="Shape 20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4652962" y="6500812"/>
            <a:ext cx="752475" cy="257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Shape 20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024562" y="3605212"/>
            <a:ext cx="752475" cy="257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Shape 211"/>
          <p:cNvSpPr txBox="1">
            <a:spLocks noGrp="1"/>
          </p:cNvSpPr>
          <p:nvPr>
            <p:ph type="title"/>
          </p:nvPr>
        </p:nvSpPr>
        <p:spPr>
          <a:xfrm>
            <a:off x="533391" y="27254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sed calibration and reconstruction</a:t>
            </a:r>
          </a:p>
        </p:txBody>
      </p:sp>
      <p:sp>
        <p:nvSpPr>
          <p:cNvPr id="212" name="Shape 212"/>
          <p:cNvSpPr txBox="1">
            <a:spLocks noGrp="1"/>
          </p:cNvSpPr>
          <p:nvPr>
            <p:ph type="body" idx="1"/>
          </p:nvPr>
        </p:nvSpPr>
        <p:spPr>
          <a:xfrm>
            <a:off x="0" y="2883725"/>
            <a:ext cx="2067000" cy="21006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Solv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/>
              <a:t>   Pinhol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/>
              <a:t>   Camera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/>
              <a:t>    Matrix</a:t>
            </a:r>
          </a:p>
        </p:txBody>
      </p:sp>
      <p:sp>
        <p:nvSpPr>
          <p:cNvPr id="213" name="Shape 213"/>
          <p:cNvSpPr txBox="1">
            <a:spLocks noGrp="1"/>
          </p:cNvSpPr>
          <p:nvPr>
            <p:ph type="body" idx="1"/>
          </p:nvPr>
        </p:nvSpPr>
        <p:spPr>
          <a:xfrm>
            <a:off x="2522325" y="2874600"/>
            <a:ext cx="21807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with n points:</a:t>
            </a:r>
          </a:p>
        </p:txBody>
      </p:sp>
      <p:pic>
        <p:nvPicPr>
          <p:cNvPr id="214" name="Shape 2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25" y="5824537"/>
            <a:ext cx="2647950" cy="981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" name="Shape 2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495812" y="1512112"/>
            <a:ext cx="7534275" cy="3629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6" name="Shape 2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301562" y="4906975"/>
            <a:ext cx="1647825" cy="276225"/>
          </a:xfrm>
          <a:prstGeom prst="rect">
            <a:avLst/>
          </a:prstGeom>
          <a:noFill/>
          <a:ln>
            <a:noFill/>
          </a:ln>
        </p:spPr>
      </p:pic>
      <p:sp>
        <p:nvSpPr>
          <p:cNvPr id="217" name="Shape 217"/>
          <p:cNvSpPr txBox="1">
            <a:spLocks noGrp="1"/>
          </p:cNvSpPr>
          <p:nvPr>
            <p:ph type="body" idx="1"/>
          </p:nvPr>
        </p:nvSpPr>
        <p:spPr>
          <a:xfrm>
            <a:off x="4181500" y="4807950"/>
            <a:ext cx="29874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pseudo invers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to determine a best-fit</a:t>
            </a:r>
          </a:p>
        </p:txBody>
      </p:sp>
      <p:pic>
        <p:nvPicPr>
          <p:cNvPr id="218" name="Shape 21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069137" y="5805487"/>
            <a:ext cx="3267075" cy="1019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Shape 223"/>
          <p:cNvSpPr txBox="1">
            <a:spLocks noGrp="1"/>
          </p:cNvSpPr>
          <p:nvPr>
            <p:ph type="title"/>
          </p:nvPr>
        </p:nvSpPr>
        <p:spPr>
          <a:xfrm>
            <a:off x="533391" y="27254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sed calibration and reconstruction</a:t>
            </a:r>
          </a:p>
        </p:txBody>
      </p:sp>
      <p:sp>
        <p:nvSpPr>
          <p:cNvPr id="224" name="Shape 224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Recover Intrinsic and Extrinsic Camera Matrix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25" name="Shape 2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63637" y="3181737"/>
            <a:ext cx="1666875" cy="1057275"/>
          </a:xfrm>
          <a:prstGeom prst="rect">
            <a:avLst/>
          </a:prstGeom>
          <a:noFill/>
          <a:ln>
            <a:noFill/>
          </a:ln>
        </p:spPr>
      </p:pic>
      <p:sp>
        <p:nvSpPr>
          <p:cNvPr id="226" name="Shape 226"/>
          <p:cNvSpPr txBox="1">
            <a:spLocks noGrp="1"/>
          </p:cNvSpPr>
          <p:nvPr>
            <p:ph type="body" idx="1"/>
          </p:nvPr>
        </p:nvSpPr>
        <p:spPr>
          <a:xfrm>
            <a:off x="436274" y="3473237"/>
            <a:ext cx="20670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Intrinsic Matrix</a:t>
            </a:r>
          </a:p>
        </p:txBody>
      </p:sp>
      <p:sp>
        <p:nvSpPr>
          <p:cNvPr id="227" name="Shape 227"/>
          <p:cNvSpPr txBox="1">
            <a:spLocks noGrp="1"/>
          </p:cNvSpPr>
          <p:nvPr>
            <p:ph type="body" idx="1"/>
          </p:nvPr>
        </p:nvSpPr>
        <p:spPr>
          <a:xfrm>
            <a:off x="468725" y="4429512"/>
            <a:ext cx="22713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Extrinsic Matrix</a:t>
            </a:r>
          </a:p>
        </p:txBody>
      </p:sp>
      <p:pic>
        <p:nvPicPr>
          <p:cNvPr id="228" name="Shape 2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711425" y="4429512"/>
            <a:ext cx="1181100" cy="514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" name="Shape 22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244787" y="2863650"/>
            <a:ext cx="4581525" cy="1714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Shape 230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304862" y="4675025"/>
            <a:ext cx="3286125" cy="1143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1" name="Shape 231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8066100" y="5663875"/>
            <a:ext cx="323850" cy="495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2" name="Shape 232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842250" y="6378887"/>
            <a:ext cx="771525" cy="295275"/>
          </a:xfrm>
          <a:prstGeom prst="rect">
            <a:avLst/>
          </a:prstGeom>
          <a:noFill/>
          <a:ln>
            <a:noFill/>
          </a:ln>
        </p:spPr>
      </p:pic>
      <p:sp>
        <p:nvSpPr>
          <p:cNvPr id="233" name="Shape 233"/>
          <p:cNvSpPr txBox="1">
            <a:spLocks noGrp="1"/>
          </p:cNvSpPr>
          <p:nvPr>
            <p:ph type="body" idx="1"/>
          </p:nvPr>
        </p:nvSpPr>
        <p:spPr>
          <a:xfrm>
            <a:off x="543075" y="5777145"/>
            <a:ext cx="3583800" cy="820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K: upper triangular matrix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 dirty="0"/>
              <a:t>  : orthogonal</a:t>
            </a:r>
          </a:p>
        </p:txBody>
      </p:sp>
      <p:pic>
        <p:nvPicPr>
          <p:cNvPr id="234" name="Shape 234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322502" y="6212212"/>
            <a:ext cx="438150" cy="323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" name="Shape 235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4126875" y="6364625"/>
            <a:ext cx="3148699" cy="323850"/>
          </a:xfrm>
          <a:prstGeom prst="rect">
            <a:avLst/>
          </a:prstGeom>
          <a:noFill/>
          <a:ln>
            <a:noFill/>
          </a:ln>
        </p:spPr>
      </p:pic>
      <p:sp>
        <p:nvSpPr>
          <p:cNvPr id="236" name="Shape 236"/>
          <p:cNvSpPr txBox="1">
            <a:spLocks noGrp="1"/>
          </p:cNvSpPr>
          <p:nvPr>
            <p:ph type="body" idx="1"/>
          </p:nvPr>
        </p:nvSpPr>
        <p:spPr>
          <a:xfrm>
            <a:off x="4192399" y="6026250"/>
            <a:ext cx="26469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RQ decomposition</a:t>
            </a:r>
          </a:p>
        </p:txBody>
      </p:sp>
      <p:pic>
        <p:nvPicPr>
          <p:cNvPr id="237" name="Shape 237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10263200" y="4903825"/>
            <a:ext cx="323850" cy="125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8" name="Shape 238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0263200" y="6364600"/>
            <a:ext cx="400050" cy="3238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Shape 243"/>
          <p:cNvSpPr txBox="1">
            <a:spLocks noGrp="1"/>
          </p:cNvSpPr>
          <p:nvPr>
            <p:ph type="title"/>
          </p:nvPr>
        </p:nvSpPr>
        <p:spPr>
          <a:xfrm>
            <a:off x="533391" y="27254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sed calibration and reconstruction</a:t>
            </a:r>
          </a:p>
        </p:txBody>
      </p:sp>
      <p:sp>
        <p:nvSpPr>
          <p:cNvPr id="244" name="Shape 244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Lens Distortion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45" name="Shape 2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74000" y="2203862"/>
            <a:ext cx="5924550" cy="44672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795525" y="-152400"/>
            <a:ext cx="117777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 with Lens Distortions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  <a:p>
            <a:pPr marL="0" marR="0" lvl="0" indent="0" algn="l" rtl="0">
              <a:spcBef>
                <a:spcPts val="0"/>
              </a:spcBef>
              <a:buNone/>
            </a:pPr>
            <a:endParaRPr/>
          </a:p>
        </p:txBody>
      </p:sp>
      <p:pic>
        <p:nvPicPr>
          <p:cNvPr id="251" name="Shape 2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025" y="701799"/>
            <a:ext cx="10732912" cy="60799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Shape 256"/>
          <p:cNvSpPr txBox="1">
            <a:spLocks noGrp="1"/>
          </p:cNvSpPr>
          <p:nvPr>
            <p:ph type="body" idx="1"/>
          </p:nvPr>
        </p:nvSpPr>
        <p:spPr>
          <a:xfrm>
            <a:off x="0" y="0"/>
            <a:ext cx="111834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 Considering Lens Distortions</a:t>
            </a:r>
          </a:p>
        </p:txBody>
      </p:sp>
      <p:pic>
        <p:nvPicPr>
          <p:cNvPr id="257" name="Shape 25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66825" y="585787"/>
            <a:ext cx="9048750" cy="41624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8" name="Shape 25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575912" y="5500325"/>
            <a:ext cx="2219325" cy="800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9" name="Shape 25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229962" y="5553287"/>
            <a:ext cx="5095875" cy="752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0" name="Shape 260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949237" y="6501250"/>
            <a:ext cx="1504950" cy="304800"/>
          </a:xfrm>
          <a:prstGeom prst="rect">
            <a:avLst/>
          </a:prstGeom>
          <a:noFill/>
          <a:ln>
            <a:noFill/>
          </a:ln>
        </p:spPr>
      </p:pic>
      <p:sp>
        <p:nvSpPr>
          <p:cNvPr id="261" name="Shape 261"/>
          <p:cNvSpPr txBox="1">
            <a:spLocks noGrp="1"/>
          </p:cNvSpPr>
          <p:nvPr>
            <p:ph type="body" idx="1"/>
          </p:nvPr>
        </p:nvSpPr>
        <p:spPr>
          <a:xfrm>
            <a:off x="3895525" y="6416500"/>
            <a:ext cx="3005100" cy="474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r>
              <a:rPr lang="en-US" sz="2400"/>
              <a:t>Distortion Parameters:</a:t>
            </a:r>
          </a:p>
        </p:txBody>
      </p:sp>
      <p:sp>
        <p:nvSpPr>
          <p:cNvPr id="262" name="Shape 262"/>
          <p:cNvSpPr txBox="1">
            <a:spLocks noGrp="1"/>
          </p:cNvSpPr>
          <p:nvPr>
            <p:ph type="body" idx="1"/>
          </p:nvPr>
        </p:nvSpPr>
        <p:spPr>
          <a:xfrm>
            <a:off x="0" y="4850012"/>
            <a:ext cx="111834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Solve Lens Distortio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/>
              <a:t>Academic </a:t>
            </a:r>
            <a:r>
              <a:rPr lang="en-US"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62000" y="1436981"/>
            <a:ext cx="3979933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marR="0" lvl="0" indent="-457200" algn="just" rtl="0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Pinhole-Camera Model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762000" y="4044117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indent="-457200" algn="just">
              <a:spcBef>
                <a:spcPts val="0"/>
              </a:spcBef>
              <a:buClr>
                <a:srgbClr val="C00000"/>
              </a:buClr>
            </a:pPr>
            <a:r>
              <a:rPr lang="en-US" sz="2800" b="0" i="0" u="none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Kai</a:t>
            </a:r>
            <a:r>
              <a:rPr lang="en-US" sz="2800" dirty="0">
                <a:solidFill>
                  <a:srgbClr val="C00000"/>
                </a:solidFill>
              </a:rPr>
              <a:t>’s [1] : A Natural Parallel Reconstruction</a:t>
            </a:r>
          </a:p>
        </p:txBody>
      </p:sp>
      <p:pic>
        <p:nvPicPr>
          <p:cNvPr id="110" name="Shape 11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62937" y="2091357"/>
            <a:ext cx="9172575" cy="1762125"/>
          </a:xfrm>
          <a:prstGeom prst="rect">
            <a:avLst/>
          </a:prstGeom>
          <a:noFill/>
          <a:ln>
            <a:noFill/>
          </a:ln>
        </p:spPr>
      </p:pic>
      <p:sp>
        <p:nvSpPr>
          <p:cNvPr id="112" name="Shape 112"/>
          <p:cNvSpPr txBox="1">
            <a:spLocks noGrp="1"/>
          </p:cNvSpPr>
          <p:nvPr>
            <p:ph type="body" idx="1"/>
          </p:nvPr>
        </p:nvSpPr>
        <p:spPr>
          <a:xfrm>
            <a:off x="762000" y="6084442"/>
            <a:ext cx="11135592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dirty="0"/>
              <a:t>Inspiration: Per-pixel 3D reconstruction</a:t>
            </a:r>
          </a:p>
        </p:txBody>
      </p:sp>
      <p:pic>
        <p:nvPicPr>
          <p:cNvPr id="114" name="Shape 1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68550" y="4699400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5" name="Shape 1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35112" y="4922375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6" name="Shape 1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482250" y="5103350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2104" y="4862173"/>
            <a:ext cx="5225488" cy="8753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791424" y="1457856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Reconstruction and Calibration)</a:t>
            </a:r>
          </a:p>
        </p:txBody>
      </p:sp>
    </p:spTree>
    <p:extLst>
      <p:ext uri="{BB962C8B-B14F-4D97-AF65-F5344CB8AC3E}">
        <p14:creationId xmlns:p14="http://schemas.microsoft.com/office/powerpoint/2010/main" val="33515980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utlin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rgbClr val="C00000"/>
                </a:solidFill>
              </a:rPr>
              <a:t>Introd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Academic Background: 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hole Camera Model (Camera calibration / 3D reconstruction)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’s per-pixel 3D reconstruction on GPU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a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Natural GPU Calibration and Reconstruction Method: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R="0" lvl="1" algn="l" rtl="0">
              <a:spcBef>
                <a:spcPts val="64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Conclus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 txBox="1">
            <a:spLocks noGrp="1"/>
          </p:cNvSpPr>
          <p:nvPr>
            <p:ph type="title"/>
          </p:nvPr>
        </p:nvSpPr>
        <p:spPr>
          <a:xfrm>
            <a:off x="674925" y="363871"/>
            <a:ext cx="10972800" cy="7926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/>
              <a:t>Academic </a:t>
            </a:r>
            <a:r>
              <a:rPr lang="en-US"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282" name="Shape 282"/>
          <p:cNvSpPr txBox="1">
            <a:spLocks noGrp="1"/>
          </p:cNvSpPr>
          <p:nvPr>
            <p:ph type="body" idx="1"/>
          </p:nvPr>
        </p:nvSpPr>
        <p:spPr>
          <a:xfrm>
            <a:off x="762000" y="1148517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rgbClr val="000000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Kai</a:t>
            </a:r>
            <a:r>
              <a:rPr lang="en-US" sz="2800" dirty="0">
                <a:solidFill>
                  <a:srgbClr val="000000"/>
                </a:solidFill>
              </a:rPr>
              <a:t>’s [1] inspiration: Natural Parallel Reconstruction</a:t>
            </a:r>
          </a:p>
        </p:txBody>
      </p:sp>
      <p:pic>
        <p:nvPicPr>
          <p:cNvPr id="283" name="Shape 28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876650" y="1803787"/>
            <a:ext cx="4572000" cy="1057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4" name="Shape 28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868550" y="1803800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Shape 28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35112" y="2026775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" name="Shape 28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482250" y="2207750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7" name="Shape 287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2220275" y="3118034"/>
            <a:ext cx="7658100" cy="29051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Shape 288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85800" y="6236842"/>
                <a:ext cx="11193308" cy="733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lvl="0" indent="-342900" algn="just">
                  <a:spcBef>
                    <a:spcPts val="0"/>
                  </a:spcBef>
                  <a:buClr>
                    <a:srgbClr val="980000"/>
                  </a:buClr>
                </a:pPr>
                <a:r>
                  <a:rPr lang="en-US" sz="2800" dirty="0">
                    <a:solidFill>
                      <a:srgbClr val="980000"/>
                    </a:solidFill>
                  </a:rPr>
                  <a:t>Inspiration:  </a:t>
                </a:r>
                <a:r>
                  <a:rPr lang="en-US" sz="2400" dirty="0">
                    <a:solidFill>
                      <a:srgbClr val="980000"/>
                    </a:solidFill>
                  </a:rPr>
                  <a:t>get per-pixe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98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400" dirty="0">
                    <a:solidFill>
                      <a:srgbClr val="980000"/>
                    </a:solidFill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98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98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98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980000"/>
                    </a:solidFill>
                  </a:rPr>
                  <a:t> mapping, such that do per-pixel 3D reconstruction</a:t>
                </a:r>
              </a:p>
            </p:txBody>
          </p:sp>
        </mc:Choice>
        <mc:Fallback xmlns="">
          <p:sp>
            <p:nvSpPr>
              <p:cNvPr id="288" name="Shape 28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6236842"/>
                <a:ext cx="11193308" cy="733800"/>
              </a:xfrm>
              <a:prstGeom prst="rect">
                <a:avLst/>
              </a:prstGeom>
              <a:blipFill>
                <a:blip r:embed="rId8"/>
                <a:stretch>
                  <a:fillRect l="-1035" t="-7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Outline</a:t>
            </a:r>
          </a:p>
        </p:txBody>
      </p:sp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09600" y="1221897"/>
            <a:ext cx="10972800" cy="538929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chemeClr val="tx1"/>
                </a:solidFill>
              </a:rPr>
              <a:t>Introd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Academic Background: 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hole Camera Model (Camera calibration / 3D reconstruction)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’s per-pixel 3D reconstruction on GPU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pira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rgbClr val="C00000"/>
                </a:solidFill>
              </a:rPr>
              <a:t>Natural GPU Calibration and Reconstruction Method: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lvl="1">
              <a:spcBef>
                <a:spcPts val="64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R="0" lvl="1" algn="l" rtl="0">
              <a:spcBef>
                <a:spcPts val="64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Conclusion</a:t>
            </a: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None/>
            </a:pPr>
            <a:endParaRPr sz="3200" b="0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18137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dirty="0"/>
              <a:t>Natural GPU Calibration and Reconstruction</a:t>
            </a:r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685800" y="1294727"/>
            <a:ext cx="10972800" cy="263807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indent="-457200" algn="just">
              <a:spcBef>
                <a:spcPts val="0"/>
              </a:spcBef>
            </a:pPr>
            <a:r>
              <a:rPr lang="en-US" sz="2800" dirty="0"/>
              <a:t>Calibration System</a:t>
            </a:r>
          </a:p>
          <a:p>
            <a:pPr marL="457200" indent="-457200" algn="just">
              <a:spcBef>
                <a:spcPts val="0"/>
              </a:spcBef>
            </a:pPr>
            <a:r>
              <a:rPr lang="en-US" sz="2800" dirty="0"/>
              <a:t>Calibration Procedures</a:t>
            </a:r>
          </a:p>
          <a:p>
            <a:pPr marL="457200" indent="-457200" algn="just">
              <a:spcBef>
                <a:spcPts val="0"/>
              </a:spcBef>
            </a:pPr>
            <a:r>
              <a:rPr lang="en-US" sz="2800" dirty="0"/>
              <a:t>Undistorted 3D Reconstruction</a:t>
            </a:r>
          </a:p>
          <a:p>
            <a:pPr marL="457200" indent="-457200" algn="just">
              <a:spcBef>
                <a:spcPts val="0"/>
              </a:spcBef>
            </a:pPr>
            <a:endParaRPr lang="en-US" sz="2800" dirty="0"/>
          </a:p>
          <a:p>
            <a:pPr marL="857250" lvl="1" indent="-457200" algn="just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system</a:t>
            </a:r>
          </a:p>
          <a:p>
            <a:pPr marL="857250" lvl="1" indent="-457200" algn="just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procedures</a:t>
            </a:r>
          </a:p>
          <a:p>
            <a:pPr marL="857250" lvl="1" indent="-457200" algn="just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istorted 3D reconstru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99057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285750" y="2027238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8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Questions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ntroduction</a:t>
            </a:r>
          </a:p>
        </p:txBody>
      </p:sp>
      <p:sp>
        <p:nvSpPr>
          <p:cNvPr id="102" name="Shape 102"/>
          <p:cNvSpPr txBox="1">
            <a:spLocks noGrp="1"/>
          </p:cNvSpPr>
          <p:nvPr>
            <p:ph type="body" idx="1"/>
          </p:nvPr>
        </p:nvSpPr>
        <p:spPr>
          <a:xfrm>
            <a:off x="685100" y="1417649"/>
            <a:ext cx="10972800" cy="551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rtl="0">
              <a:spcBef>
                <a:spcPts val="0"/>
              </a:spcBef>
            </a:pPr>
            <a:r>
              <a:rPr lang="en-US"/>
              <a:t>Goal:   given a RGB-D camera,  show undistorted 3D         </a:t>
            </a:r>
          </a:p>
          <a:p>
            <a:pPr marL="0" lvl="0" indent="0" rtl="0">
              <a:spcBef>
                <a:spcPts val="0"/>
              </a:spcBef>
              <a:buNone/>
            </a:pPr>
            <a:r>
              <a:rPr lang="en-US"/>
              <a:t>               reconstruction with color (RGB) on GPU </a:t>
            </a:r>
          </a:p>
          <a:p>
            <a:pPr lvl="0">
              <a:spcBef>
                <a:spcPts val="0"/>
              </a:spcBef>
              <a:buSzPct val="100000"/>
            </a:pPr>
            <a:r>
              <a:rPr lang="en-US"/>
              <a:t>Camera: KinectV2 </a:t>
            </a:r>
          </a:p>
          <a:p>
            <a:pPr lvl="0" rtl="0">
              <a:spcBef>
                <a:spcPts val="0"/>
              </a:spcBef>
              <a:buSzPct val="100000"/>
            </a:pPr>
            <a:r>
              <a:rPr lang="en-US"/>
              <a:t>Streams: </a:t>
            </a:r>
          </a:p>
          <a:p>
            <a:pPr marL="914400" lvl="0" indent="457200" rtl="0">
              <a:spcBef>
                <a:spcPts val="0"/>
              </a:spcBef>
              <a:buNone/>
            </a:pPr>
            <a:r>
              <a:rPr lang="en-US"/>
              <a:t>   Depth, NearIR: 424 * 512 ;     RGB : 1080 * 1920</a:t>
            </a:r>
          </a:p>
          <a:p>
            <a:pPr lvl="0" rtl="0">
              <a:spcBef>
                <a:spcPts val="0"/>
              </a:spcBef>
            </a:pPr>
            <a:r>
              <a:rPr lang="en-US"/>
              <a:t>Plan: </a:t>
            </a:r>
          </a:p>
          <a:p>
            <a:pPr lvl="1" rtl="0">
              <a:spcBef>
                <a:spcPts val="0"/>
              </a:spcBef>
            </a:pPr>
            <a:r>
              <a:rPr lang="en-US"/>
              <a:t>determine best-fit calibration system</a:t>
            </a:r>
          </a:p>
          <a:p>
            <a:pPr lvl="1" rtl="0">
              <a:spcBef>
                <a:spcPts val="0"/>
              </a:spcBef>
            </a:pPr>
            <a:r>
              <a:rPr lang="en-US"/>
              <a:t>choose corresponding parallel (on GPU) calibration method</a:t>
            </a:r>
          </a:p>
          <a:p>
            <a:pPr lvl="1" rtl="0">
              <a:spcBef>
                <a:spcPts val="0"/>
              </a:spcBef>
            </a:pPr>
            <a:r>
              <a:rPr lang="en-US"/>
              <a:t>build models in demand</a:t>
            </a:r>
          </a:p>
          <a:p>
            <a:pPr lvl="1" rtl="0">
              <a:spcBef>
                <a:spcPts val="0"/>
              </a:spcBef>
            </a:pPr>
            <a:r>
              <a:rPr lang="en-US"/>
              <a:t>calibrate and reconstruct</a:t>
            </a:r>
          </a:p>
          <a:p>
            <a:pPr marL="914400" lvl="0" indent="387350" rtl="0">
              <a:spcBef>
                <a:spcPts val="0"/>
              </a:spcBef>
              <a:buClr>
                <a:schemeClr val="dk1"/>
              </a:buClr>
              <a:buSzPct val="34375"/>
              <a:buFont typeface="Arial"/>
              <a:buNone/>
            </a:pPr>
            <a:endParaRPr/>
          </a:p>
          <a:p>
            <a:pPr marL="0" lvl="0" indent="-69850" rtl="0">
              <a:spcBef>
                <a:spcPts val="0"/>
              </a:spcBef>
              <a:buClr>
                <a:schemeClr val="dk1"/>
              </a:buClr>
              <a:buSzPct val="34375"/>
              <a:buFont typeface="Arial"/>
              <a:buNone/>
            </a:pP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799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/>
              <a:t>Academic </a:t>
            </a:r>
            <a:r>
              <a:rPr lang="en-US"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ackground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62000" y="1436981"/>
            <a:ext cx="3905755" cy="5894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rgbClr val="980000"/>
              </a:buClr>
              <a:buSzPct val="100000"/>
              <a:buFont typeface="Arial"/>
              <a:buChar char="•"/>
            </a:pPr>
            <a:r>
              <a:rPr lang="en-US" sz="2800" dirty="0">
                <a:solidFill>
                  <a:srgbClr val="980000"/>
                </a:solidFill>
              </a:rPr>
              <a:t>Pinhole-Camera Model</a:t>
            </a:r>
            <a:endParaRPr sz="2800" dirty="0"/>
          </a:p>
        </p:txBody>
      </p:sp>
      <p:sp>
        <p:nvSpPr>
          <p:cNvPr id="109" name="Shape 109"/>
          <p:cNvSpPr txBox="1">
            <a:spLocks noGrp="1"/>
          </p:cNvSpPr>
          <p:nvPr>
            <p:ph type="body" idx="1"/>
          </p:nvPr>
        </p:nvSpPr>
        <p:spPr>
          <a:xfrm>
            <a:off x="762000" y="4044117"/>
            <a:ext cx="10972800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Kai</a:t>
            </a:r>
            <a:r>
              <a:rPr lang="en-US" sz="2800" dirty="0"/>
              <a:t>’s [1] : A </a:t>
            </a:r>
            <a:r>
              <a:rPr lang="en-US" sz="2800" dirty="0">
                <a:solidFill>
                  <a:srgbClr val="000000"/>
                </a:solidFill>
              </a:rPr>
              <a:t>Natural Parallel Reconstruction</a:t>
            </a:r>
          </a:p>
        </p:txBody>
      </p:sp>
      <p:pic>
        <p:nvPicPr>
          <p:cNvPr id="110" name="Shape 11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62937" y="2091357"/>
            <a:ext cx="9172575" cy="1762125"/>
          </a:xfrm>
          <a:prstGeom prst="rect">
            <a:avLst/>
          </a:prstGeom>
          <a:noFill/>
          <a:ln>
            <a:noFill/>
          </a:ln>
        </p:spPr>
      </p:pic>
      <p:sp>
        <p:nvSpPr>
          <p:cNvPr id="112" name="Shape 112"/>
          <p:cNvSpPr txBox="1">
            <a:spLocks noGrp="1"/>
          </p:cNvSpPr>
          <p:nvPr>
            <p:ph type="body" idx="1"/>
          </p:nvPr>
        </p:nvSpPr>
        <p:spPr>
          <a:xfrm>
            <a:off x="762000" y="6084442"/>
            <a:ext cx="6180966" cy="733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dirty="0"/>
              <a:t>Inspiration: find a way to get per-pixel </a:t>
            </a:r>
          </a:p>
        </p:txBody>
      </p:sp>
      <p:pic>
        <p:nvPicPr>
          <p:cNvPr id="114" name="Shape 11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868550" y="4699400"/>
            <a:ext cx="2952750" cy="123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5" name="Shape 11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135112" y="4922375"/>
            <a:ext cx="733425" cy="704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6" name="Shape 116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5482250" y="5103350"/>
            <a:ext cx="733425" cy="342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2104" y="4862173"/>
            <a:ext cx="5225488" cy="8753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31874" y="1436981"/>
            <a:ext cx="4303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980000"/>
              </a:buClr>
              <a:buSzPct val="100000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(Reconstruction and Calibration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33746"/>
              </p:ext>
            </p:extLst>
          </p:nvPr>
        </p:nvGraphicFramePr>
        <p:xfrm>
          <a:off x="6807691" y="6153559"/>
          <a:ext cx="474223" cy="37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530987" imgH="418747" progId="Equation.DSMT4">
                  <p:embed/>
                </p:oleObj>
              </mc:Choice>
              <mc:Fallback>
                <p:oleObj name="Equation" r:id="rId9" imgW="530987" imgH="4187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691" y="6153559"/>
                        <a:ext cx="474223" cy="37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Pinhole-Camera Model </a:t>
            </a:r>
          </a:p>
          <a:p>
            <a:pPr lvl="0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dirty="0"/>
              <a:t>based calibration and reconstruction</a:t>
            </a:r>
          </a:p>
        </p:txBody>
      </p:sp>
      <p:sp>
        <p:nvSpPr>
          <p:cNvPr id="122" name="Shape 122"/>
          <p:cNvSpPr txBox="1">
            <a:spLocks noGrp="1"/>
          </p:cNvSpPr>
          <p:nvPr>
            <p:ph type="body" idx="1"/>
          </p:nvPr>
        </p:nvSpPr>
        <p:spPr>
          <a:xfrm>
            <a:off x="685800" y="2379099"/>
            <a:ext cx="10972800" cy="15536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dirty="0"/>
              <a:t>Pinhole Camera Model</a:t>
            </a:r>
          </a:p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dirty="0"/>
              <a:t>Derive Pinhole Camera Matrix</a:t>
            </a:r>
          </a:p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 dirty="0"/>
              <a:t>Solve Pinhole Camera Matrix</a:t>
            </a:r>
          </a:p>
        </p:txBody>
      </p:sp>
      <p:sp>
        <p:nvSpPr>
          <p:cNvPr id="123" name="Shape 123"/>
          <p:cNvSpPr txBox="1">
            <a:spLocks noGrp="1"/>
          </p:cNvSpPr>
          <p:nvPr>
            <p:ph type="body" idx="1"/>
          </p:nvPr>
        </p:nvSpPr>
        <p:spPr>
          <a:xfrm>
            <a:off x="703800" y="4628324"/>
            <a:ext cx="10972800" cy="1553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/>
              <a:t>Lens Distortion</a:t>
            </a:r>
          </a:p>
          <a:p>
            <a:pPr marL="342900" marR="0" lvl="0" indent="-342900" algn="just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/>
              <a:t>Solve Lens Distortion</a:t>
            </a:r>
          </a:p>
          <a:p>
            <a:pPr marL="0" marR="0" lvl="0" indent="0" algn="just" rtl="0">
              <a:spcBef>
                <a:spcPts val="0"/>
              </a:spcBef>
              <a:buNone/>
            </a:pPr>
            <a:endParaRPr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  <p:sp>
        <p:nvSpPr>
          <p:cNvPr id="129" name="Shape 129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Pinhole Camera</a:t>
            </a:r>
          </a:p>
        </p:txBody>
      </p:sp>
      <p:pic>
        <p:nvPicPr>
          <p:cNvPr id="130" name="Shape 1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889375" y="2083000"/>
            <a:ext cx="5997499" cy="45629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dirty="0"/>
              <a:t>Virtual Focal Plane </a:t>
            </a:r>
          </a:p>
          <a:p>
            <a:pPr marL="0" marR="0" lvl="0" indent="0" algn="l" rtl="0">
              <a:spcBef>
                <a:spcPts val="0"/>
              </a:spcBef>
              <a:buNone/>
            </a:pPr>
            <a:r>
              <a:rPr lang="en-US" dirty="0"/>
              <a:t>     of a Pinhole Camera</a:t>
            </a:r>
          </a:p>
        </p:txBody>
      </p:sp>
      <p:pic>
        <p:nvPicPr>
          <p:cNvPr id="137" name="Shape 13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327976" y="1456001"/>
            <a:ext cx="5911124" cy="5219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128"/>
          <p:cNvSpPr txBox="1">
            <a:spLocks/>
          </p:cNvSpPr>
          <p:nvPr/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pPr>
              <a:buSzPct val="25000"/>
            </a:pPr>
            <a:r>
              <a:rPr lang="en-US"/>
              <a:t>Pinhole-Camera Model 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Common Pinhole Camera Model</a:t>
            </a:r>
          </a:p>
        </p:txBody>
      </p:sp>
      <p:pic>
        <p:nvPicPr>
          <p:cNvPr id="144" name="Shape 14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344350" y="2752712"/>
            <a:ext cx="7639050" cy="40290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Shape 150"/>
          <p:cNvSpPr txBox="1">
            <a:spLocks noGrp="1"/>
          </p:cNvSpPr>
          <p:nvPr>
            <p:ph type="body" idx="1"/>
          </p:nvPr>
        </p:nvSpPr>
        <p:spPr>
          <a:xfrm>
            <a:off x="0" y="1807395"/>
            <a:ext cx="9239100" cy="67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/>
              <a:t>from Camera Space to Image Space</a:t>
            </a:r>
          </a:p>
        </p:txBody>
      </p:sp>
      <p:pic>
        <p:nvPicPr>
          <p:cNvPr id="151" name="Shape 15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12" y="2752712"/>
            <a:ext cx="9020175" cy="410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2" name="Shape 15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021350" y="2939950"/>
            <a:ext cx="1276588" cy="732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Shape 15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021349" y="4068700"/>
            <a:ext cx="2067075" cy="7048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128"/>
          <p:cNvSpPr txBox="1">
            <a:spLocks noGrp="1"/>
          </p:cNvSpPr>
          <p:nvPr>
            <p:ph type="title"/>
          </p:nvPr>
        </p:nvSpPr>
        <p:spPr>
          <a:xfrm>
            <a:off x="533391" y="313001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inhole-Camera Model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2</TotalTime>
  <Words>613</Words>
  <Application>Microsoft Office PowerPoint</Application>
  <PresentationFormat>Widescreen</PresentationFormat>
  <Paragraphs>132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主题1</vt:lpstr>
      <vt:lpstr>Equation</vt:lpstr>
      <vt:lpstr>Simple Parallel Calibration and 3D Reconstruction in Real-Timefor RGB-D Cameras</vt:lpstr>
      <vt:lpstr>Outline</vt:lpstr>
      <vt:lpstr>Introduction</vt:lpstr>
      <vt:lpstr>Academic Background</vt:lpstr>
      <vt:lpstr>Pinhole-Camera Model  based calibration and reconstruction</vt:lpstr>
      <vt:lpstr>Pinhole-Camera Model </vt:lpstr>
      <vt:lpstr>PowerPoint Presentation</vt:lpstr>
      <vt:lpstr>Pinhole-Camera Model </vt:lpstr>
      <vt:lpstr>Pinhole-Camera Model </vt:lpstr>
      <vt:lpstr>Pinhole-Camera Model </vt:lpstr>
      <vt:lpstr>Pinhole-Camera Model </vt:lpstr>
      <vt:lpstr>Pinhole-Camera Model </vt:lpstr>
      <vt:lpstr>Pinhole-Camera Model  based calibration and reconstruction</vt:lpstr>
      <vt:lpstr>Pinhole-Camera Model  based calibration and reconstruction</vt:lpstr>
      <vt:lpstr>Pinhole-Camera Model  based calibration and reconstruction</vt:lpstr>
      <vt:lpstr>Pinhole-Camera Model  based calibration and reconstruction</vt:lpstr>
      <vt:lpstr>PowerPoint Presentation</vt:lpstr>
      <vt:lpstr>PowerPoint Presentation</vt:lpstr>
      <vt:lpstr>Academic Background</vt:lpstr>
      <vt:lpstr>Academic Background</vt:lpstr>
      <vt:lpstr>Outline</vt:lpstr>
      <vt:lpstr>Natural GPU Calibration and Reconstruction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Parallel Calibration and 3D Reconstruction in Real-Timefor RGB-D Cameras</dc:title>
  <dc:creator>Sen Li</dc:creator>
  <cp:lastModifiedBy>Sen Li</cp:lastModifiedBy>
  <cp:revision>14</cp:revision>
  <dcterms:modified xsi:type="dcterms:W3CDTF">2016-09-25T01:15:57Z</dcterms:modified>
</cp:coreProperties>
</file>